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9561A" w:rsidRDefault="00D9561A" w:rsidP="00D9561A">
      <w:pPr>
        <w:pStyle w:val="Zv-Titlereport"/>
      </w:pPr>
      <w:r w:rsidRPr="00E925C5">
        <w:t>Связанные состояния</w:t>
      </w:r>
      <w:r>
        <w:t xml:space="preserve"> фотонов</w:t>
      </w:r>
    </w:p>
    <w:p w:rsidR="00D9561A" w:rsidRPr="0077654B" w:rsidRDefault="00D9561A" w:rsidP="00D9561A">
      <w:pPr>
        <w:pStyle w:val="Zv-Author"/>
      </w:pPr>
      <w:r w:rsidRPr="0077654B">
        <w:t>Векленко Б.А.</w:t>
      </w:r>
    </w:p>
    <w:p w:rsidR="00D9561A" w:rsidRPr="00D9561A" w:rsidRDefault="00D9561A" w:rsidP="00D9561A">
      <w:pPr>
        <w:pStyle w:val="Zv-Organization"/>
      </w:pPr>
      <w:r w:rsidRPr="00D9561A">
        <w:t xml:space="preserve">Объединенный Институт Высокий Температур РАН,Москва, Россия, </w:t>
      </w:r>
      <w:hyperlink r:id="rId7" w:history="1">
        <w:r w:rsidRPr="000D537B">
          <w:rPr>
            <w:rStyle w:val="a8"/>
          </w:rPr>
          <w:t>VeklenkoBA@yandex.ru</w:t>
        </w:r>
      </w:hyperlink>
    </w:p>
    <w:p w:rsidR="00D9561A" w:rsidRPr="0077654B" w:rsidRDefault="00D9561A" w:rsidP="00D9561A">
      <w:pPr>
        <w:pStyle w:val="Zv-bodyreport"/>
      </w:pPr>
      <w:r w:rsidRPr="0077654B">
        <w:t xml:space="preserve">Известные методы описания квантованного электромагнитного поля в средах требуют разрыва квантовых корреляторов. В методе квантовых функций Грина разрыв корреляторов обосновывается использованием термодинамического  предела [1]. Такое обоснование вызывает сомнение. Свидетельством тому служит теория сверхпроводимости. В квантовой оптике процессы вынужденного излучения порождают фотоны в строго коррелированных состояниях, и разрыв корреляторов между ними должен нарушать описание тех или иных корреляционных эффектов. В работах [2,3] был предложен так называемый метод </w:t>
      </w:r>
      <w:r w:rsidRPr="0077654B">
        <w:object w:dxaOrig="3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5pt" o:ole="">
            <v:imagedata r:id="rId8" o:title=""/>
          </v:shape>
          <o:OLEObject Type="Embed" ProgID="Equation.DSMT4" ShapeID="_x0000_i1025" DrawAspect="Content" ObjectID="_1579708361" r:id="rId9"/>
        </w:object>
      </w:r>
      <w:r w:rsidRPr="0077654B">
        <w:t xml:space="preserve"> операторов, позволяющий в квантовой электродинамике избег</w:t>
      </w:r>
      <w:r>
        <w:t>ать разрывов корреляторов фотон</w:t>
      </w:r>
      <w:r w:rsidRPr="0077654B">
        <w:t>–фотон, и указывающий на существование  некоторых новых оптических корреляционных эффектов в средах. Одним из таких эффектов является невозможность описания в резонансной оптике поведения отдельного фотона в средах посредством станд</w:t>
      </w:r>
      <w:r>
        <w:t>артного показателя преломления.</w:t>
      </w:r>
    </w:p>
    <w:p w:rsidR="00D9561A" w:rsidRPr="0077654B" w:rsidRDefault="00D9561A" w:rsidP="00D9561A">
      <w:pPr>
        <w:pStyle w:val="Zv-bodyreport"/>
      </w:pPr>
      <w:r w:rsidRPr="0077654B">
        <w:t xml:space="preserve">В настоящей работе исследуются другие свойства поляризационного оператора, возникающего в методе </w:t>
      </w:r>
      <w:r w:rsidRPr="0077654B">
        <w:object w:dxaOrig="300" w:dyaOrig="300">
          <v:shape id="_x0000_i1026" type="#_x0000_t75" style="width:15pt;height:15pt" o:ole="">
            <v:imagedata r:id="rId8" o:title=""/>
          </v:shape>
          <o:OLEObject Type="Embed" ProgID="Equation.DSMT4" ShapeID="_x0000_i1026" DrawAspect="Content" ObjectID="_1579708362" r:id="rId10"/>
        </w:object>
      </w:r>
      <w:r w:rsidRPr="0077654B">
        <w:t xml:space="preserve"> -операторов. Этот поляризационный оператор указывает на существование в средах связанных фотонных состояний, формально напоминающих связанные состояния электронов в теории сверхпроводимости. Для разрыва фотонных пар требуется определенная энергия, что напоминает энергетическую щель в сверхпроводниках. Элементарные оптические возбуждения, возникающие при  включение внешнего монохроматического возмущения с частотой </w:t>
      </w:r>
      <w:r w:rsidRPr="0077654B">
        <w:object w:dxaOrig="540" w:dyaOrig="340">
          <v:shape id="_x0000_i1027" type="#_x0000_t75" style="width:27pt;height:17.25pt" o:ole="">
            <v:imagedata r:id="rId11" o:title=""/>
          </v:shape>
          <o:OLEObject Type="Embed" ProgID="Equation.DSMT4" ShapeID="_x0000_i1027" DrawAspect="Content" ObjectID="_1579708363" r:id="rId12"/>
        </w:object>
      </w:r>
      <w:r w:rsidRPr="0077654B">
        <w:t xml:space="preserve"> , наряду с возникновением фотонных пар и сигнала с частотой </w:t>
      </w:r>
      <w:r w:rsidRPr="0077654B">
        <w:object w:dxaOrig="540" w:dyaOrig="340">
          <v:shape id="_x0000_i1028" type="#_x0000_t75" style="width:27pt;height:17.25pt" o:ole="">
            <v:imagedata r:id="rId11" o:title=""/>
          </v:shape>
          <o:OLEObject Type="Embed" ProgID="Equation.DSMT4" ShapeID="_x0000_i1028" DrawAspect="Content" ObjectID="_1579708364" r:id="rId13"/>
        </w:object>
      </w:r>
      <w:r w:rsidRPr="0077654B">
        <w:t xml:space="preserve">содержат сигналы  с частотой </w:t>
      </w:r>
      <w:r w:rsidRPr="0077654B">
        <w:object w:dxaOrig="1460" w:dyaOrig="340">
          <v:shape id="_x0000_i1029" type="#_x0000_t75" style="width:72.75pt;height:17.25pt" o:ole="">
            <v:imagedata r:id="rId14" o:title=""/>
          </v:shape>
          <o:OLEObject Type="Embed" ProgID="Equation.DSMT4" ShapeID="_x0000_i1029" DrawAspect="Content" ObjectID="_1579708365" r:id="rId15"/>
        </w:object>
      </w:r>
      <w:r w:rsidRPr="0077654B">
        <w:t>, что формально напоминает эффект Джозефсона. Рост температуры и концентрации возбужденных атомов среды влечет за собой увеличение числа фотонных пар и потерю термодинамической устойчивости системы. Образование фотонных пар сказывается на угле преломления электромагнитного поля на границе раздела сред, что доступно экспериментальной проверке.</w:t>
      </w:r>
    </w:p>
    <w:p w:rsidR="00D9561A" w:rsidRPr="001135F7" w:rsidRDefault="00D9561A" w:rsidP="00D9561A">
      <w:pPr>
        <w:pStyle w:val="Zv-TitleReferences-ru"/>
      </w:pPr>
      <w:r w:rsidRPr="0077654B">
        <w:t>Литература</w:t>
      </w:r>
      <w:r>
        <w:t>.</w:t>
      </w:r>
    </w:p>
    <w:p w:rsidR="00D9561A" w:rsidRPr="00693FD3" w:rsidRDefault="00D9561A" w:rsidP="00D9561A">
      <w:pPr>
        <w:pStyle w:val="Zv-References-ru"/>
        <w:numPr>
          <w:ilvl w:val="0"/>
          <w:numId w:val="1"/>
        </w:numPr>
      </w:pPr>
      <w:r w:rsidRPr="007240CD">
        <w:rPr>
          <w:lang w:val="en-US"/>
        </w:rPr>
        <w:t>Matzubara</w:t>
      </w:r>
      <w:r w:rsidRPr="00B55E9D">
        <w:rPr>
          <w:lang w:val="en-US"/>
        </w:rPr>
        <w:t xml:space="preserve"> </w:t>
      </w:r>
      <w:r>
        <w:rPr>
          <w:lang w:val="en-US"/>
        </w:rPr>
        <w:t>T</w:t>
      </w:r>
      <w:r w:rsidRPr="00B55E9D">
        <w:rPr>
          <w:lang w:val="en-US"/>
        </w:rPr>
        <w:t>.</w:t>
      </w:r>
      <w:r>
        <w:rPr>
          <w:lang w:val="en-US"/>
        </w:rPr>
        <w:t>A</w:t>
      </w:r>
      <w:r w:rsidRPr="00B55E9D">
        <w:rPr>
          <w:lang w:val="en-US"/>
        </w:rPr>
        <w:t xml:space="preserve">. </w:t>
      </w:r>
      <w:r>
        <w:rPr>
          <w:lang w:val="en-US"/>
        </w:rPr>
        <w:t>Progr</w:t>
      </w:r>
      <w:r w:rsidRPr="00B55E9D">
        <w:rPr>
          <w:lang w:val="en-US"/>
        </w:rPr>
        <w:t xml:space="preserve">. </w:t>
      </w:r>
      <w:r>
        <w:rPr>
          <w:lang w:val="en-US"/>
        </w:rPr>
        <w:t>Theor</w:t>
      </w:r>
      <w:r w:rsidRPr="00B55E9D">
        <w:rPr>
          <w:lang w:val="en-US"/>
        </w:rPr>
        <w:t xml:space="preserve">. </w:t>
      </w:r>
      <w:r>
        <w:rPr>
          <w:lang w:val="en-US"/>
        </w:rPr>
        <w:t>Phys</w:t>
      </w:r>
      <w:r w:rsidRPr="00693FD3">
        <w:t>., 1955</w:t>
      </w:r>
      <w:r>
        <w:t xml:space="preserve">, </w:t>
      </w:r>
      <w:r w:rsidRPr="00693FD3">
        <w:t>1</w:t>
      </w:r>
      <w:r>
        <w:t xml:space="preserve">4, </w:t>
      </w:r>
      <w:r w:rsidRPr="00693FD3">
        <w:t xml:space="preserve">351-378.   </w:t>
      </w:r>
    </w:p>
    <w:p w:rsidR="00D9561A" w:rsidRPr="00054472" w:rsidRDefault="00D9561A" w:rsidP="00D9561A">
      <w:pPr>
        <w:pStyle w:val="Zv-References-ru"/>
        <w:numPr>
          <w:ilvl w:val="0"/>
          <w:numId w:val="1"/>
        </w:numPr>
      </w:pPr>
      <w:r>
        <w:t>Векленко Б.А. Известия высших учебных заведений. Физика</w:t>
      </w:r>
      <w:r w:rsidRPr="00054472">
        <w:t>, 1978</w:t>
      </w:r>
      <w:r>
        <w:t>, вып</w:t>
      </w:r>
      <w:r w:rsidRPr="00054472">
        <w:t xml:space="preserve"> 5</w:t>
      </w:r>
      <w:r>
        <w:t>,</w:t>
      </w:r>
      <w:r w:rsidRPr="00054472">
        <w:t>77-81.</w:t>
      </w:r>
    </w:p>
    <w:p w:rsidR="00D9561A" w:rsidRPr="00EA5D2C" w:rsidRDefault="00D9561A" w:rsidP="00D9561A">
      <w:pPr>
        <w:pStyle w:val="Zv-References-ru"/>
        <w:numPr>
          <w:ilvl w:val="0"/>
          <w:numId w:val="1"/>
        </w:numPr>
      </w:pPr>
      <w:r>
        <w:t>Векленко Б.А. ЖЭТФ</w:t>
      </w:r>
      <w:r w:rsidRPr="00693FD3">
        <w:t xml:space="preserve"> 1998</w:t>
      </w:r>
      <w:r>
        <w:t>,</w:t>
      </w:r>
      <w:r w:rsidRPr="00693FD3">
        <w:t xml:space="preserve">114, 492-510. </w:t>
      </w:r>
    </w:p>
    <w:p w:rsidR="00D9561A" w:rsidRPr="00C4586E" w:rsidRDefault="00D9561A" w:rsidP="00D9561A">
      <w:pPr>
        <w:pStyle w:val="Zv-References-ru"/>
        <w:numPr>
          <w:ilvl w:val="0"/>
          <w:numId w:val="1"/>
        </w:numPr>
      </w:pPr>
      <w:r w:rsidRPr="007240CD">
        <w:t>Векленко</w:t>
      </w:r>
      <w:r>
        <w:t xml:space="preserve"> Б.А.</w:t>
      </w:r>
      <w:r w:rsidRPr="007240CD">
        <w:t>, Шеркунов</w:t>
      </w:r>
      <w:r>
        <w:t xml:space="preserve"> Ю.Б. Известия высших учебных заведений. Физика 2000, вып.6 , 17-21.</w:t>
      </w:r>
    </w:p>
    <w:p w:rsidR="004B72AA" w:rsidRDefault="004B72AA" w:rsidP="000D76E9">
      <w:pPr>
        <w:rPr>
          <w:lang w:val="en-US"/>
        </w:rPr>
      </w:pPr>
    </w:p>
    <w:sectPr w:rsidR="004B72AA" w:rsidSect="00F95123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A5735" w:rsidRDefault="002A5735">
      <w:r>
        <w:separator/>
      </w:r>
    </w:p>
  </w:endnote>
  <w:endnote w:type="continuationSeparator" w:id="0">
    <w:p w:rsidR="002A5735" w:rsidRDefault="002A573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0D55FE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0D55FE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D9561A">
      <w:rPr>
        <w:rStyle w:val="a6"/>
        <w:noProof/>
      </w:rPr>
      <w:t>1</w: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A5735" w:rsidRDefault="002A5735">
      <w:r>
        <w:separator/>
      </w:r>
    </w:p>
  </w:footnote>
  <w:footnote w:type="continuationSeparator" w:id="0">
    <w:p w:rsidR="002A5735" w:rsidRDefault="002A573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3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1597" w:rsidRDefault="005741ED" w:rsidP="00F41597">
    <w:pPr>
      <w:pStyle w:val="a3"/>
      <w:jc w:val="center"/>
      <w:rPr>
        <w:sz w:val="20"/>
      </w:rPr>
    </w:pPr>
    <w:r w:rsidRPr="00D9561A">
      <w:rPr>
        <w:sz w:val="20"/>
      </w:rPr>
      <w:t xml:space="preserve"> </w:t>
    </w:r>
    <w:r>
      <w:rPr>
        <w:sz w:val="20"/>
        <w:lang w:val="en-US"/>
      </w:rPr>
      <w:t>XLV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140645">
      <w:rPr>
        <w:sz w:val="20"/>
      </w:rPr>
      <w:t>2</w:t>
    </w:r>
    <w:r>
      <w:rPr>
        <w:sz w:val="20"/>
      </w:rPr>
      <w:t xml:space="preserve"> – </w:t>
    </w:r>
    <w:r w:rsidRPr="00140645">
      <w:rPr>
        <w:sz w:val="20"/>
      </w:rPr>
      <w:t>6</w:t>
    </w:r>
    <w:r>
      <w:rPr>
        <w:sz w:val="20"/>
      </w:rPr>
      <w:t xml:space="preserve"> апреля 2018 г.</w:t>
    </w:r>
  </w:p>
  <w:p w:rsidR="00F41597" w:rsidRPr="00455FA8" w:rsidRDefault="000D55FE" w:rsidP="00F41597">
    <w:pPr>
      <w:pStyle w:val="a3"/>
      <w:jc w:val="center"/>
      <w:rPr>
        <w:sz w:val="20"/>
      </w:rPr>
    </w:pPr>
    <w:r>
      <w:rPr>
        <w:noProof/>
        <w:sz w:val="20"/>
      </w:rPr>
      <w:pict>
        <v:line id="_x0000_s2056" style="position:absolute;left:0;text-align:left;flip:y;z-index:251660288" from="18pt,1.2pt" to="463.2pt,1.2pt"/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3379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2A5735"/>
    <w:rsid w:val="0002206C"/>
    <w:rsid w:val="00043701"/>
    <w:rsid w:val="000C657D"/>
    <w:rsid w:val="000C7078"/>
    <w:rsid w:val="000D55FE"/>
    <w:rsid w:val="000D76E9"/>
    <w:rsid w:val="000E495B"/>
    <w:rsid w:val="001C0CCB"/>
    <w:rsid w:val="00220629"/>
    <w:rsid w:val="00247225"/>
    <w:rsid w:val="002551AC"/>
    <w:rsid w:val="002A5735"/>
    <w:rsid w:val="003800F3"/>
    <w:rsid w:val="003B5B93"/>
    <w:rsid w:val="00401388"/>
    <w:rsid w:val="00446025"/>
    <w:rsid w:val="00455FA8"/>
    <w:rsid w:val="004A374B"/>
    <w:rsid w:val="004A77D1"/>
    <w:rsid w:val="004B72AA"/>
    <w:rsid w:val="004E4543"/>
    <w:rsid w:val="004F4E29"/>
    <w:rsid w:val="00542341"/>
    <w:rsid w:val="00567C6F"/>
    <w:rsid w:val="00573BAD"/>
    <w:rsid w:val="005741ED"/>
    <w:rsid w:val="0058676C"/>
    <w:rsid w:val="00654A7B"/>
    <w:rsid w:val="006775A4"/>
    <w:rsid w:val="006A4E54"/>
    <w:rsid w:val="00732A2E"/>
    <w:rsid w:val="007B6378"/>
    <w:rsid w:val="007E06CE"/>
    <w:rsid w:val="008022B0"/>
    <w:rsid w:val="00802D35"/>
    <w:rsid w:val="00930480"/>
    <w:rsid w:val="0094051A"/>
    <w:rsid w:val="00953341"/>
    <w:rsid w:val="009D46CB"/>
    <w:rsid w:val="00AA2CE7"/>
    <w:rsid w:val="00AB58B3"/>
    <w:rsid w:val="00B622ED"/>
    <w:rsid w:val="00B9584E"/>
    <w:rsid w:val="00BC1716"/>
    <w:rsid w:val="00C103CD"/>
    <w:rsid w:val="00C232A0"/>
    <w:rsid w:val="00D47F19"/>
    <w:rsid w:val="00D900FB"/>
    <w:rsid w:val="00D9561A"/>
    <w:rsid w:val="00DA1D0D"/>
    <w:rsid w:val="00E7021A"/>
    <w:rsid w:val="00E87733"/>
    <w:rsid w:val="00ED6260"/>
    <w:rsid w:val="00F41597"/>
    <w:rsid w:val="00F56BB9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379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F95123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7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7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7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customStyle="1" w:styleId="a4">
    <w:name w:val="Верхний колонтитул Знак"/>
    <w:basedOn w:val="a0"/>
    <w:link w:val="a3"/>
    <w:uiPriority w:val="99"/>
    <w:rsid w:val="00F41597"/>
    <w:rPr>
      <w:sz w:val="24"/>
      <w:szCs w:val="24"/>
    </w:rPr>
  </w:style>
  <w:style w:type="character" w:styleId="a8">
    <w:name w:val="Hyperlink"/>
    <w:basedOn w:val="a0"/>
    <w:rsid w:val="00D9561A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footer" Target="footer3.xml"/><Relationship Id="rId7" Type="http://schemas.openxmlformats.org/officeDocument/2006/relationships/hyperlink" Target="mailto:VeklenkoBA@yandex.ru" TargetMode="External"/><Relationship Id="rId12" Type="http://schemas.openxmlformats.org/officeDocument/2006/relationships/oleObject" Target="embeddings/oleObject3.bin"/><Relationship Id="rId17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18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8_r</Template>
  <TotalTime>3</TotalTime>
  <Pages>1</Pages>
  <Words>365</Words>
  <Characters>2084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ВЯЗАННЫЕ СОСТОЯНИЯ ФОТОНОВ</dc:title>
  <dc:creator>sato</dc:creator>
  <cp:lastModifiedBy>Сатунин</cp:lastModifiedBy>
  <cp:revision>1</cp:revision>
  <cp:lastPrinted>1601-01-01T00:00:00Z</cp:lastPrinted>
  <dcterms:created xsi:type="dcterms:W3CDTF">2018-02-09T16:03:00Z</dcterms:created>
  <dcterms:modified xsi:type="dcterms:W3CDTF">2018-02-09T16:06:00Z</dcterms:modified>
</cp:coreProperties>
</file>